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proofErr w:type="gramStart"/>
      <w:r w:rsidR="000A7821">
        <w:rPr>
          <w:rFonts w:ascii="宋体" w:hAnsi="宋体" w:hint="eastAsia"/>
          <w:b/>
          <w:sz w:val="28"/>
          <w:szCs w:val="28"/>
          <w:u w:val="single"/>
        </w:rPr>
        <w:t>朱明菲</w:t>
      </w:r>
      <w:proofErr w:type="gramEnd"/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P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0A7821">
        <w:rPr>
          <w:rFonts w:hint="eastAsia"/>
          <w:b/>
          <w:sz w:val="28"/>
          <w:szCs w:val="28"/>
        </w:rPr>
        <w:t>24</w:t>
      </w:r>
      <w:r w:rsidRPr="008F3993">
        <w:rPr>
          <w:b/>
          <w:sz w:val="28"/>
          <w:szCs w:val="28"/>
        </w:rPr>
        <w:t>日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8"/>
        <w:gridCol w:w="1254"/>
        <w:gridCol w:w="438"/>
        <w:gridCol w:w="1534"/>
        <w:gridCol w:w="1972"/>
        <w:gridCol w:w="1696"/>
        <w:gridCol w:w="276"/>
        <w:gridCol w:w="1972"/>
      </w:tblGrid>
      <w:tr w:rsidR="004E3D85" w:rsidRPr="007F3986" w:rsidTr="003E65E2">
        <w:trPr>
          <w:trHeight w:val="584"/>
          <w:tblHeader/>
        </w:trPr>
        <w:tc>
          <w:tcPr>
            <w:tcW w:w="7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6894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A04DFF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基于反射</w:t>
            </w:r>
            <w:r w:rsidRPr="000A7821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/</w:t>
            </w: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248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3E65E2">
        <w:trPr>
          <w:trHeight w:val="568"/>
          <w:tblHeader/>
        </w:trPr>
        <w:tc>
          <w:tcPr>
            <w:tcW w:w="7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894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48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142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0A7821" w:rsidP="006D5207">
            <w:pPr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；并采用</w:t>
            </w:r>
            <w:r w:rsidRPr="000A7821">
              <w:rPr>
                <w:rFonts w:ascii="Times New Roman" w:hAnsi="Times New Roman"/>
                <w:bCs/>
                <w:sz w:val="28"/>
                <w:szCs w:val="28"/>
              </w:rPr>
              <w:t>51</w:t>
            </w: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单片机最小系统，实现数码</w:t>
            </w:r>
            <w:proofErr w:type="gramStart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管显示</w:t>
            </w:r>
            <w:proofErr w:type="gramEnd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和报警等功能。</w:t>
            </w:r>
          </w:p>
        </w:tc>
      </w:tr>
      <w:tr w:rsidR="00214DEC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bookmarkStart w:id="0" w:name="_GoBack"/>
          <w:p w:rsidR="000F5FBE" w:rsidRDefault="00187C91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FF0000"/>
                <w:sz w:val="24"/>
                <w:szCs w:val="24"/>
              </w:rPr>
            </w:r>
            <w:r w:rsidR="006F4DD3"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1" type="#_x0000_t75" style="width:441.95pt;height:282.65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  <w10:wrap type="none"/>
                  <w10:anchorlock/>
                </v:shape>
              </w:pict>
            </w:r>
            <w:bookmarkEnd w:id="0"/>
          </w:p>
          <w:p w:rsidR="002042CB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2E09FB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060D27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060D27" w:rsidRDefault="00060D27" w:rsidP="000369A8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  <w:r w:rsidR="00477774" w:rsidRPr="00007C2C">
              <w:rPr>
                <w:position w:val="-24"/>
              </w:rPr>
              <w:object w:dxaOrig="1280" w:dyaOrig="620">
                <v:shape id="_x0000_i1133" type="#_x0000_t75" style="width:43.8pt;height:21pt" o:ole="">
                  <v:imagedata r:id="rId9" o:title=""/>
                </v:shape>
                <o:OLEObject Type="Embed" ProgID="Equation.DSMT4" ShapeID="_x0000_i1133" DrawAspect="Content" ObjectID="_1562687961" r:id="rId10"/>
              </w:objec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300</w:t>
            </w:r>
            <w:r w:rsidR="00477774">
              <w:rPr>
                <w:rFonts w:ascii="Times New Roman" w:hAnsi="Times New Roman" w:hint="eastAsia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3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2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1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200000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。</w:t>
            </w:r>
          </w:p>
          <w:p w:rsidR="00726547" w:rsidRDefault="00726547" w:rsidP="00966826">
            <w:pPr>
              <w:spacing w:line="360" w:lineRule="auto"/>
              <w:rPr>
                <w:rFonts w:ascii="Times New Roman" w:hAnsi="Times New Roman" w:hint="eastAsia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  <w:p w:rsidR="00EC71B8" w:rsidRPr="00060D27" w:rsidRDefault="00EC71B8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</w:tr>
      <w:tr w:rsidR="00634FBC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0369A8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151" type="#_x0000_t75" style="width:324.6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AE2A66" w:rsidRDefault="001538A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152" type="#_x0000_t75" style="width:288.6pt;height:192pt;visibility:visible;mso-wrap-style:square">
                  <v:imagedata r:id="rId12" o:title=""/>
                </v:shape>
              </w:pic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0369A8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153" type="#_x0000_t75" style="width:133.8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1538AE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154" type="#_x0000_t75" style="width:103.2pt;height:51pt">
                  <v:imagedata r:id="rId14" o:title=""/>
                </v:shape>
              </w:pic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fc=12.7</w:t>
            </w:r>
            <w:r w:rsidR="00AA567E">
              <w:rPr>
                <w:rFonts w:ascii="Times New Roman" w:hAnsi="Times New Roman"/>
                <w:sz w:val="24"/>
                <w:szCs w:val="24"/>
              </w:rPr>
              <w:t>Hz</w: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BE29DF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</w:p>
          <w:p w:rsidR="004B024E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单片机选择</w:t>
            </w:r>
            <w:r>
              <w:rPr>
                <w:rFonts w:ascii="Times New Roman" w:hAnsi="Times New Roman" w:hint="eastAsia"/>
                <w:sz w:val="24"/>
                <w:szCs w:val="24"/>
              </w:rPr>
              <w:t>51</w:t>
            </w:r>
            <w:r>
              <w:rPr>
                <w:rFonts w:ascii="Times New Roman" w:hAnsi="Times New Roman" w:hint="eastAsia"/>
                <w:sz w:val="24"/>
                <w:szCs w:val="24"/>
              </w:rPr>
              <w:t>单片机，</w:t>
            </w:r>
          </w:p>
          <w:p w:rsidR="004B024E" w:rsidRPr="00AE2A66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显示电路选择</w:t>
            </w:r>
            <w:proofErr w:type="gramStart"/>
            <w:r w:rsidR="009D5BC8">
              <w:rPr>
                <w:rFonts w:ascii="Times New Roman" w:hAnsi="Times New Roman" w:hint="eastAsia"/>
                <w:sz w:val="24"/>
                <w:szCs w:val="24"/>
              </w:rPr>
              <w:t>三位共阳</w:t>
            </w:r>
            <w:r>
              <w:rPr>
                <w:rFonts w:ascii="Times New Roman" w:hAnsi="Times New Roman" w:hint="eastAsia"/>
                <w:sz w:val="24"/>
                <w:szCs w:val="24"/>
              </w:rPr>
              <w:t>8</w:t>
            </w:r>
            <w:r>
              <w:rPr>
                <w:rFonts w:ascii="Times New Roman" w:hAnsi="Times New Roman" w:hint="eastAsia"/>
                <w:sz w:val="24"/>
                <w:szCs w:val="24"/>
              </w:rPr>
              <w:t>段</w:t>
            </w:r>
            <w:proofErr w:type="gramEnd"/>
            <w:r>
              <w:rPr>
                <w:rFonts w:ascii="Times New Roman" w:hAnsi="Times New Roman" w:hint="eastAsia"/>
                <w:sz w:val="24"/>
                <w:szCs w:val="24"/>
              </w:rPr>
              <w:t>数码管显示模块，</w:t>
            </w:r>
          </w:p>
        </w:tc>
      </w:tr>
      <w:tr w:rsidR="00214DEC" w:rsidRPr="007F3986" w:rsidTr="001236B6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214DEC" w:rsidRPr="007F3986" w:rsidRDefault="00214DE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84F80" w:rsidRDefault="00E84F80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84F80" w:rsidRPr="006D5207" w:rsidRDefault="00E84F80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FE0FE9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AE37F5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实验步骤：</w:t>
            </w:r>
          </w:p>
          <w:p w:rsidR="00AE37F5" w:rsidRPr="008A6C1F" w:rsidRDefault="00AE37F5" w:rsidP="00FE0FE9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波形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为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两波形如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Pr="006D5207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FE0FE9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Pr="006D5207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1236B6">
        <w:trPr>
          <w:trHeight w:val="5356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4B024E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111DC" w:rsidRPr="007F3986" w:rsidTr="008F3993">
        <w:trPr>
          <w:trHeight w:val="20"/>
          <w:tblHeader/>
        </w:trPr>
        <w:tc>
          <w:tcPr>
            <w:tcW w:w="7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111DC" w:rsidRDefault="000111DC" w:rsidP="001236B6">
            <w:pPr>
              <w:spacing w:line="360" w:lineRule="auto"/>
              <w:jc w:val="center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数据</w:t>
            </w:r>
            <w:r w:rsidR="001236B6" w:rsidRPr="001236B6">
              <w:rPr>
                <w:rFonts w:ascii="Times New Roman" w:hAnsi="Times New Roman" w:hint="eastAsia"/>
                <w:b/>
                <w:spacing w:val="-20"/>
                <w:sz w:val="24"/>
                <w:szCs w:val="24"/>
              </w:rPr>
              <w:t>波形</w:t>
            </w:r>
          </w:p>
          <w:p w:rsidR="000F5FBE" w:rsidRPr="007F3986" w:rsidRDefault="000F5FBE" w:rsidP="001236B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pacing w:val="-20"/>
                <w:sz w:val="24"/>
                <w:szCs w:val="24"/>
              </w:rPr>
              <w:t>记录</w:t>
            </w:r>
          </w:p>
        </w:tc>
        <w:tc>
          <w:tcPr>
            <w:tcW w:w="1692" w:type="dxa"/>
            <w:gridSpan w:val="2"/>
            <w:tcBorders>
              <w:top w:val="single" w:sz="12" w:space="0" w:color="000000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0111DC" w:rsidRPr="007F3986" w:rsidRDefault="000111DC" w:rsidP="0047575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时间</w:t>
            </w:r>
            <w:r w:rsidR="00561346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地点</w:t>
            </w:r>
            <w:r w:rsidR="0047575B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480ED5" w:rsidRDefault="00480ED5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206CAA" w:rsidRDefault="00206CAA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206CAA" w:rsidRDefault="006D037D" w:rsidP="00144249">
            <w:pPr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 xml:space="preserve"> </w:t>
            </w:r>
          </w:p>
          <w:p w:rsidR="00FE0FE9" w:rsidRPr="00A04DFF" w:rsidRDefault="00FE0FE9" w:rsidP="00144249">
            <w:pPr>
              <w:spacing w:line="360" w:lineRule="auto"/>
              <w:jc w:val="left"/>
              <w:rPr>
                <w:rFonts w:ascii="Times New Roman" w:hAnsi="Times New Roman" w:hint="eastAsia"/>
                <w:sz w:val="24"/>
                <w:szCs w:val="24"/>
              </w:rPr>
            </w:pPr>
          </w:p>
        </w:tc>
        <w:tc>
          <w:tcPr>
            <w:tcW w:w="7450" w:type="dxa"/>
            <w:gridSpan w:val="5"/>
            <w:vMerge w:val="restart"/>
            <w:tcBorders>
              <w:top w:val="single" w:sz="12" w:space="0" w:color="000000"/>
              <w:left w:val="single" w:sz="4" w:space="0" w:color="auto"/>
              <w:right w:val="single" w:sz="12" w:space="0" w:color="auto"/>
            </w:tcBorders>
          </w:tcPr>
          <w:p w:rsidR="00740972" w:rsidRDefault="006D037D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-1 5V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直线</w:t>
            </w:r>
          </w:p>
          <w:p w:rsidR="006D037D" w:rsidRDefault="006D037D" w:rsidP="007F398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-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明显下降</w:t>
            </w: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                                </w:t>
            </w: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37F5" w:rsidRDefault="00AE37F5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Pr="007F3986" w:rsidRDefault="00634FBC" w:rsidP="007F398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111DC" w:rsidRPr="007F3986" w:rsidTr="008F3993">
        <w:trPr>
          <w:trHeight w:val="6936"/>
          <w:tblHeader/>
        </w:trPr>
        <w:tc>
          <w:tcPr>
            <w:tcW w:w="7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111DC" w:rsidRPr="007F3986" w:rsidRDefault="000111D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2" w:type="dxa"/>
            <w:gridSpan w:val="2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111DC" w:rsidRPr="007F3986" w:rsidRDefault="00561346" w:rsidP="0047575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环境条件</w:t>
            </w:r>
            <w:r w:rsidR="0047575B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480ED5" w:rsidRDefault="00480ED5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Pr="00A04DFF" w:rsidRDefault="00206CAA" w:rsidP="00405E72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7450" w:type="dxa"/>
            <w:gridSpan w:val="5"/>
            <w:vMerge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111DC" w:rsidRPr="007F3986" w:rsidRDefault="000111DC" w:rsidP="007F3986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740972" w:rsidRPr="007F3986" w:rsidTr="003B7641">
        <w:trPr>
          <w:trHeight w:val="20"/>
          <w:tblHeader/>
        </w:trPr>
        <w:tc>
          <w:tcPr>
            <w:tcW w:w="718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7368" w:rsidRDefault="00740972" w:rsidP="00A82EB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8F3993" w:rsidRPr="007F3986" w:rsidRDefault="008F3993" w:rsidP="00A82EB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9142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2BB" w:rsidRPr="007902BB" w:rsidRDefault="007902BB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C67368" w:rsidRDefault="00C67368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1236B6" w:rsidRDefault="001236B6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634FBC" w:rsidRDefault="00634FBC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AE0309" w:rsidRDefault="00AE0309" w:rsidP="00030E75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740972" w:rsidRPr="007902BB" w:rsidRDefault="00030E75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740972" w:rsidRDefault="00740972" w:rsidP="007F3986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206CAA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236B6" w:rsidRDefault="001236B6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236B6" w:rsidRDefault="001236B6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E0309" w:rsidRDefault="00AE0309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6CAA" w:rsidRPr="007902BB" w:rsidRDefault="00206CAA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43F1C" w:rsidRPr="007F3986" w:rsidTr="00AE0309">
        <w:trPr>
          <w:trHeight w:val="540"/>
          <w:tblHeader/>
        </w:trPr>
        <w:tc>
          <w:tcPr>
            <w:tcW w:w="1972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E43F1C" w:rsidRPr="007F3986" w:rsidRDefault="00AE0309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</w:t>
            </w:r>
            <w:r w:rsidR="00E43F1C">
              <w:rPr>
                <w:rFonts w:ascii="Times New Roman" w:hAnsi="Times New Roman" w:hint="eastAsia"/>
                <w:b/>
                <w:sz w:val="24"/>
                <w:szCs w:val="24"/>
              </w:rPr>
              <w:t>教师签字</w:t>
            </w:r>
          </w:p>
        </w:tc>
        <w:tc>
          <w:tcPr>
            <w:tcW w:w="1972" w:type="dxa"/>
            <w:gridSpan w:val="2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1972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43F1C" w:rsidRPr="007F3986" w:rsidRDefault="00E43F1C" w:rsidP="00E43F1C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1972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E43F1C" w:rsidRPr="007F3986" w:rsidRDefault="00AE0309" w:rsidP="00AE0309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E43F1C" w:rsidRPr="007F3986" w:rsidTr="00AE0309">
        <w:trPr>
          <w:trHeight w:val="453"/>
          <w:tblHeader/>
        </w:trPr>
        <w:tc>
          <w:tcPr>
            <w:tcW w:w="1972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43F1C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72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43F1C" w:rsidRPr="007F3986" w:rsidRDefault="008F3993" w:rsidP="00E43F1C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E43F1C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</w:tc>
        <w:tc>
          <w:tcPr>
            <w:tcW w:w="1972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43F1C" w:rsidRPr="007F3986" w:rsidRDefault="00E43F1C" w:rsidP="00D416FD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sectPr w:rsidR="001424DD" w:rsidRPr="001424DD" w:rsidSect="007E494E">
      <w:footerReference w:type="default" r:id="rId15"/>
      <w:pgSz w:w="11906" w:h="16838"/>
      <w:pgMar w:top="1134" w:right="1077" w:bottom="851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6D54" w:rsidRDefault="00886D54" w:rsidP="00694E27">
      <w:r>
        <w:separator/>
      </w:r>
    </w:p>
  </w:endnote>
  <w:endnote w:type="continuationSeparator" w:id="0">
    <w:p w:rsidR="00886D54" w:rsidRDefault="00886D54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Pr="00EB07A0">
      <w:rPr>
        <w:rFonts w:ascii="Times New Roman" w:hAnsi="Times New Roman"/>
        <w:noProof/>
        <w:sz w:val="21"/>
        <w:szCs w:val="21"/>
        <w:lang w:val="zh-CN"/>
      </w:rPr>
      <w:t>7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6D54" w:rsidRDefault="00886D54" w:rsidP="00694E27">
      <w:r>
        <w:separator/>
      </w:r>
    </w:p>
  </w:footnote>
  <w:footnote w:type="continuationSeparator" w:id="0">
    <w:p w:rsidR="00886D54" w:rsidRDefault="00886D54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5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7"/>
  </w:num>
  <w:num w:numId="5">
    <w:abstractNumId w:val="3"/>
  </w:num>
  <w:num w:numId="6">
    <w:abstractNumId w:val="5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F5211"/>
    <w:rsid w:val="000F5FBE"/>
    <w:rsid w:val="000F718E"/>
    <w:rsid w:val="00114D53"/>
    <w:rsid w:val="001236B6"/>
    <w:rsid w:val="00130301"/>
    <w:rsid w:val="00136D53"/>
    <w:rsid w:val="00141A35"/>
    <w:rsid w:val="001424DD"/>
    <w:rsid w:val="00144249"/>
    <w:rsid w:val="00151C13"/>
    <w:rsid w:val="001538AE"/>
    <w:rsid w:val="00162851"/>
    <w:rsid w:val="00187C91"/>
    <w:rsid w:val="001A0142"/>
    <w:rsid w:val="001B081B"/>
    <w:rsid w:val="001D0C06"/>
    <w:rsid w:val="001D4ED6"/>
    <w:rsid w:val="001E1C3B"/>
    <w:rsid w:val="001E1F92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437E2"/>
    <w:rsid w:val="00350443"/>
    <w:rsid w:val="00375F50"/>
    <w:rsid w:val="00396A42"/>
    <w:rsid w:val="003B7641"/>
    <w:rsid w:val="003C0A90"/>
    <w:rsid w:val="003C2C87"/>
    <w:rsid w:val="003D524F"/>
    <w:rsid w:val="003E1ADA"/>
    <w:rsid w:val="003E65E2"/>
    <w:rsid w:val="003E7F76"/>
    <w:rsid w:val="003F45A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D126A"/>
    <w:rsid w:val="005E3082"/>
    <w:rsid w:val="005E58A3"/>
    <w:rsid w:val="00602836"/>
    <w:rsid w:val="00604DED"/>
    <w:rsid w:val="00634FBC"/>
    <w:rsid w:val="00652AA9"/>
    <w:rsid w:val="00654BE6"/>
    <w:rsid w:val="006574A4"/>
    <w:rsid w:val="00663883"/>
    <w:rsid w:val="00665B5F"/>
    <w:rsid w:val="00676694"/>
    <w:rsid w:val="00685E3A"/>
    <w:rsid w:val="00694E27"/>
    <w:rsid w:val="00695B9A"/>
    <w:rsid w:val="006A78A2"/>
    <w:rsid w:val="006D037D"/>
    <w:rsid w:val="006D5207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109CC"/>
    <w:rsid w:val="00726547"/>
    <w:rsid w:val="0073317B"/>
    <w:rsid w:val="00735C82"/>
    <w:rsid w:val="00740972"/>
    <w:rsid w:val="00750E31"/>
    <w:rsid w:val="00765F2E"/>
    <w:rsid w:val="00773D9E"/>
    <w:rsid w:val="0077448D"/>
    <w:rsid w:val="007902BB"/>
    <w:rsid w:val="00792CDC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5129A"/>
    <w:rsid w:val="008518E7"/>
    <w:rsid w:val="00866DBC"/>
    <w:rsid w:val="00873BFD"/>
    <w:rsid w:val="008764BD"/>
    <w:rsid w:val="008820A6"/>
    <w:rsid w:val="00886D54"/>
    <w:rsid w:val="00892262"/>
    <w:rsid w:val="00893255"/>
    <w:rsid w:val="008A49DB"/>
    <w:rsid w:val="008A6C1F"/>
    <w:rsid w:val="008A77B5"/>
    <w:rsid w:val="008B6F96"/>
    <w:rsid w:val="008E0366"/>
    <w:rsid w:val="008E4EA3"/>
    <w:rsid w:val="008F3993"/>
    <w:rsid w:val="00902C88"/>
    <w:rsid w:val="00911335"/>
    <w:rsid w:val="009159FC"/>
    <w:rsid w:val="0093358C"/>
    <w:rsid w:val="009352DE"/>
    <w:rsid w:val="009440B8"/>
    <w:rsid w:val="00966826"/>
    <w:rsid w:val="009670AF"/>
    <w:rsid w:val="00971417"/>
    <w:rsid w:val="00975456"/>
    <w:rsid w:val="00984E89"/>
    <w:rsid w:val="009A18EA"/>
    <w:rsid w:val="009A5D43"/>
    <w:rsid w:val="009A729F"/>
    <w:rsid w:val="009B40A1"/>
    <w:rsid w:val="009B6391"/>
    <w:rsid w:val="009D5BC8"/>
    <w:rsid w:val="009F2AE5"/>
    <w:rsid w:val="00A0495B"/>
    <w:rsid w:val="00A04DFF"/>
    <w:rsid w:val="00A07DD4"/>
    <w:rsid w:val="00A1519B"/>
    <w:rsid w:val="00A6016A"/>
    <w:rsid w:val="00A769A5"/>
    <w:rsid w:val="00A82EB9"/>
    <w:rsid w:val="00A878B5"/>
    <w:rsid w:val="00A91818"/>
    <w:rsid w:val="00AA567E"/>
    <w:rsid w:val="00AB3E2A"/>
    <w:rsid w:val="00AE0309"/>
    <w:rsid w:val="00AE2A66"/>
    <w:rsid w:val="00AE37F5"/>
    <w:rsid w:val="00AF4A1A"/>
    <w:rsid w:val="00B34F1E"/>
    <w:rsid w:val="00B41447"/>
    <w:rsid w:val="00B729E7"/>
    <w:rsid w:val="00B9032F"/>
    <w:rsid w:val="00B9534F"/>
    <w:rsid w:val="00B96D3A"/>
    <w:rsid w:val="00BA0CEA"/>
    <w:rsid w:val="00BB1FE4"/>
    <w:rsid w:val="00BE29DF"/>
    <w:rsid w:val="00BE41DC"/>
    <w:rsid w:val="00BE62BB"/>
    <w:rsid w:val="00C124E8"/>
    <w:rsid w:val="00C163C7"/>
    <w:rsid w:val="00C211B0"/>
    <w:rsid w:val="00C36B8C"/>
    <w:rsid w:val="00C50ED9"/>
    <w:rsid w:val="00C60086"/>
    <w:rsid w:val="00C67368"/>
    <w:rsid w:val="00C72FAC"/>
    <w:rsid w:val="00C73DCF"/>
    <w:rsid w:val="00C810E6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519B"/>
    <w:rsid w:val="00D339F8"/>
    <w:rsid w:val="00D34BF4"/>
    <w:rsid w:val="00D40552"/>
    <w:rsid w:val="00D416FD"/>
    <w:rsid w:val="00D540B6"/>
    <w:rsid w:val="00D84525"/>
    <w:rsid w:val="00DA1BC1"/>
    <w:rsid w:val="00DA364B"/>
    <w:rsid w:val="00DB2F2B"/>
    <w:rsid w:val="00DC1DF6"/>
    <w:rsid w:val="00DD25DA"/>
    <w:rsid w:val="00DD78BF"/>
    <w:rsid w:val="00E00598"/>
    <w:rsid w:val="00E0789F"/>
    <w:rsid w:val="00E22552"/>
    <w:rsid w:val="00E24D53"/>
    <w:rsid w:val="00E43F1C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B07A0"/>
    <w:rsid w:val="00EB3FA6"/>
    <w:rsid w:val="00EC71B8"/>
    <w:rsid w:val="00ED5001"/>
    <w:rsid w:val="00EE0964"/>
    <w:rsid w:val="00EE7C20"/>
    <w:rsid w:val="00F04202"/>
    <w:rsid w:val="00F07587"/>
    <w:rsid w:val="00F166DB"/>
    <w:rsid w:val="00F238B0"/>
    <w:rsid w:val="00F31B6D"/>
    <w:rsid w:val="00F42D04"/>
    <w:rsid w:val="00F43BF7"/>
    <w:rsid w:val="00F43DFB"/>
    <w:rsid w:val="00F607F5"/>
    <w:rsid w:val="00F608EE"/>
    <w:rsid w:val="00F913FA"/>
    <w:rsid w:val="00FA1E05"/>
    <w:rsid w:val="00FA697B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5D299F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9A7A76-9A88-46FB-B6A8-971CB0FBC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9</Pages>
  <Words>182</Words>
  <Characters>1039</Characters>
  <Application>Microsoft Office Word</Application>
  <DocSecurity>0</DocSecurity>
  <Lines>8</Lines>
  <Paragraphs>2</Paragraphs>
  <ScaleCrop>false</ScaleCrop>
  <Company/>
  <LinksUpToDate>false</LinksUpToDate>
  <CharactersWithSpaces>1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24</cp:revision>
  <cp:lastPrinted>2013-05-29T15:12:00Z</cp:lastPrinted>
  <dcterms:created xsi:type="dcterms:W3CDTF">2017-07-26T11:47:00Z</dcterms:created>
  <dcterms:modified xsi:type="dcterms:W3CDTF">2017-07-27T11:13:00Z</dcterms:modified>
</cp:coreProperties>
</file>